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778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 комп’ютерно-інтегрованих технологій, мехатроніки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921F8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bookmarkStart w:id="0" w:name="_GoBack"/>
            <w:r w:rsidR="00921F84">
              <w:rPr>
                <w:rFonts w:ascii="Times New Roman" w:hAnsi="Times New Roman"/>
                <w:sz w:val="28"/>
                <w:szCs w:val="28"/>
              </w:rPr>
              <w:t>101 «Екологія»</w:t>
            </w:r>
            <w:bookmarkEnd w:id="0"/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C72C2">
              <w:rPr>
                <w:rFonts w:ascii="Times New Roman" w:hAnsi="Times New Roman"/>
                <w:sz w:val="28"/>
                <w:szCs w:val="28"/>
              </w:rPr>
              <w:t>18</w:t>
            </w:r>
            <w:r w:rsidR="00527786">
              <w:rPr>
                <w:rFonts w:ascii="Times New Roman" w:hAnsi="Times New Roman"/>
                <w:sz w:val="28"/>
                <w:szCs w:val="28"/>
              </w:rPr>
              <w:t>3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527786">
              <w:rPr>
                <w:rFonts w:ascii="Times New Roman" w:hAnsi="Times New Roman"/>
                <w:sz w:val="28"/>
                <w:szCs w:val="28"/>
              </w:rPr>
              <w:t>Технології захисту навколишнього середовища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527786">
              <w:rPr>
                <w:rFonts w:ascii="Times New Roman" w:hAnsi="Times New Roman"/>
                <w:sz w:val="28"/>
                <w:szCs w:val="28"/>
                <w:u w:val="single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27786">
              <w:rPr>
                <w:rFonts w:ascii="Times New Roman" w:hAnsi="Times New Roman"/>
                <w:sz w:val="28"/>
                <w:szCs w:val="28"/>
              </w:rPr>
              <w:t>2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27786">
              <w:rPr>
                <w:rFonts w:ascii="Times New Roman" w:hAnsi="Times New Roman"/>
                <w:sz w:val="28"/>
                <w:szCs w:val="28"/>
                <w:u w:val="single"/>
              </w:rPr>
              <w:t>верес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Москвін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846"/>
        <w:gridCol w:w="8788"/>
      </w:tblGrid>
      <w:tr w:rsidR="00921F84" w:rsidRPr="00F5369C" w:rsidTr="00921F84">
        <w:tc>
          <w:tcPr>
            <w:tcW w:w="846" w:type="dxa"/>
            <w:vAlign w:val="center"/>
          </w:tcPr>
          <w:p w:rsidR="00921F84" w:rsidRPr="00921F84" w:rsidRDefault="00921F84" w:rsidP="00F7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21F84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</w:p>
          <w:p w:rsidR="00921F84" w:rsidRPr="00921F84" w:rsidRDefault="00921F84" w:rsidP="00F7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21F84">
              <w:rPr>
                <w:rFonts w:ascii="Times New Roman" w:hAnsi="Times New Roman" w:cs="Times New Roman"/>
                <w:b/>
                <w:sz w:val="28"/>
                <w:szCs w:val="28"/>
              </w:rPr>
              <w:t>з/п</w:t>
            </w:r>
          </w:p>
        </w:tc>
        <w:tc>
          <w:tcPr>
            <w:tcW w:w="8788" w:type="dxa"/>
            <w:vAlign w:val="center"/>
          </w:tcPr>
          <w:p w:rsidR="00921F84" w:rsidRPr="00921F84" w:rsidRDefault="00921F84" w:rsidP="00F7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21F84">
              <w:rPr>
                <w:rFonts w:ascii="Times New Roman" w:hAnsi="Times New Roman" w:cs="Times New Roman"/>
                <w:b/>
                <w:sz w:val="28"/>
                <w:szCs w:val="28"/>
              </w:rPr>
              <w:t>Текст завдання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91" type="#_x0000_t75" style="width:14.15pt;height:14.15pt" o:ole="" fillcolor="window">
                  <v:imagedata r:id="rId6" o:title=""/>
                </v:shape>
                <o:OLEObject Type="Embed" ProgID="Equation.DSMT4" ShapeID="_x0000_i11091" DrawAspect="Content" ObjectID="_1636452352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1092" type="#_x0000_t75" style="width:1in;height:36.2pt" o:ole="" fillcolor="window">
                  <v:imagedata r:id="rId8" o:title=""/>
                </v:shape>
                <o:OLEObject Type="Embed" ProgID="Equation.DSMT4" ShapeID="_x0000_i11092" DrawAspect="Content" ObjectID="_1636452353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1093" type="#_x0000_t75" style="width:7.5pt;height:7.5pt" o:ole="" fillcolor="window">
                  <v:imagedata r:id="rId10" o:title=""/>
                </v:shape>
                <o:OLEObject Type="Embed" ProgID="Equation.DSMT4" ShapeID="_x0000_i11093" DrawAspect="Content" ObjectID="_1636452354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094" type="#_x0000_t75" style="width:7.5pt;height:14.15pt" o:ole="" fillcolor="window">
                  <v:imagedata r:id="rId12" o:title=""/>
                </v:shape>
                <o:OLEObject Type="Embed" ProgID="Equation.DSMT4" ShapeID="_x0000_i11094" DrawAspect="Content" ObjectID="_1636452355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1095" type="#_x0000_t75" style="width:136.5pt;height:36.2pt" o:ole="" fillcolor="window">
                  <v:imagedata r:id="rId14" o:title=""/>
                </v:shape>
                <o:OLEObject Type="Embed" ProgID="Equation.DSMT4" ShapeID="_x0000_i11095" DrawAspect="Content" ObjectID="_1636452356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1096" type="#_x0000_t75" style="width:1in;height:21.65pt" o:ole="" fillcolor="window">
                  <v:imagedata r:id="rId16" o:title=""/>
                </v:shape>
                <o:OLEObject Type="Embed" ProgID="Equation.DSMT4" ShapeID="_x0000_i11096" DrawAspect="Content" ObjectID="_1636452357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1097" type="#_x0000_t75" style="width:35.8pt;height:50.35pt" o:ole="" fillcolor="window">
                  <v:imagedata r:id="rId18" o:title=""/>
                </v:shape>
                <o:OLEObject Type="Embed" ProgID="Equation.DSMT4" ShapeID="_x0000_i11097" DrawAspect="Content" ObjectID="_1636452358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1098" type="#_x0000_t75" style="width:21.65pt;height:14.15pt" o:ole="" fillcolor="window">
                  <v:imagedata r:id="rId20" o:title=""/>
                </v:shape>
                <o:OLEObject Type="Embed" ProgID="Equation.DSMT4" ShapeID="_x0000_i11098" DrawAspect="Content" ObjectID="_1636452359" r:id="rId21"/>
              </w:object>
            </w:r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1099" type="#_x0000_t75" style="width:86.15pt;height:50.35pt" o:ole="" fillcolor="window">
                  <v:imagedata r:id="rId22" o:title=""/>
                </v:shape>
                <o:OLEObject Type="Embed" ProgID="Equation.DSMT4" ShapeID="_x0000_i11099" DrawAspect="Content" ObjectID="_1636452360" r:id="rId23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1100" type="#_x0000_t75" style="width:35.8pt;height:50.35pt" o:ole="" fillcolor="window">
                  <v:imagedata r:id="rId24" o:title=""/>
                </v:shape>
                <o:OLEObject Type="Embed" ProgID="Equation.DSMT4" ShapeID="_x0000_i11100" DrawAspect="Content" ObjectID="_1636452361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1101" type="#_x0000_t75" style="width:14.15pt;height:14.15pt" o:ole="" fillcolor="window">
                  <v:imagedata r:id="rId26" o:title=""/>
                </v:shape>
                <o:OLEObject Type="Embed" ProgID="Equation.DSMT4" ShapeID="_x0000_i11101" DrawAspect="Content" ObjectID="_1636452362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1102" type="#_x0000_t75" style="width:93.65pt;height:50.35pt" o:ole="" fillcolor="window">
                  <v:imagedata r:id="rId28" o:title=""/>
                </v:shape>
                <o:OLEObject Type="Embed" ProgID="Equation.DSMT4" ShapeID="_x0000_i11102" DrawAspect="Content" ObjectID="_1636452363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1103" type="#_x0000_t75" style="width:57.85pt;height:36.2pt" o:ole="" fillcolor="window">
                  <v:imagedata r:id="rId30" o:title=""/>
                </v:shape>
                <o:OLEObject Type="Embed" ProgID="Equation.DSMT4" ShapeID="_x0000_i11103" DrawAspect="Content" ObjectID="_1636452364" r:id="rId31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1104" type="#_x0000_t75" style="width:57.85pt;height:36.2pt" o:ole="" fillcolor="window">
                  <v:imagedata r:id="rId32" o:title=""/>
                </v:shape>
                <o:OLEObject Type="Embed" ProgID="Equation.DSMT4" ShapeID="_x0000_i11104" DrawAspect="Content" ObjectID="_1636452365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1105" type="#_x0000_t75" style="width:64.5pt;height:36.2pt" o:ole="" fillcolor="window">
                  <v:imagedata r:id="rId34" o:title=""/>
                </v:shape>
                <o:OLEObject Type="Embed" ProgID="Equation.DSMT4" ShapeID="_x0000_i11105" DrawAspect="Content" ObjectID="_1636452366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1106" type="#_x0000_t75" style="width:86.15pt;height:50.35pt" o:ole="" fillcolor="window">
                  <v:imagedata r:id="rId36" o:title=""/>
                </v:shape>
                <o:OLEObject Type="Embed" ProgID="Equation.DSMT4" ShapeID="_x0000_i11106" DrawAspect="Content" ObjectID="_1636452367" r:id="rId37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1107" type="#_x0000_t75" style="width:57.85pt;height:36.2pt" o:ole="" fillcolor="window">
                  <v:imagedata r:id="rId38" o:title=""/>
                </v:shape>
                <o:OLEObject Type="Embed" ProgID="Equation.DSMT4" ShapeID="_x0000_i11107" DrawAspect="Content" ObjectID="_1636452368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1108" type="#_x0000_t75" style="width:14.15pt;height:14.15pt" o:ole="" fillcolor="window">
                  <v:imagedata r:id="rId40" o:title=""/>
                </v:shape>
                <o:OLEObject Type="Embed" ProgID="Equation.DSMT4" ShapeID="_x0000_i11108" DrawAspect="Content" ObjectID="_1636452369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1109" type="#_x0000_t75" style="width:57.85pt;height:36.2pt" o:ole="" fillcolor="window">
                  <v:imagedata r:id="rId42" o:title=""/>
                </v:shape>
                <o:OLEObject Type="Embed" ProgID="Equation.DSMT4" ShapeID="_x0000_i11109" DrawAspect="Content" ObjectID="_1636452370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1110" type="#_x0000_t75" style="width:57.85pt;height:36.2pt" o:ole="" fillcolor="window">
                  <v:imagedata r:id="rId44" o:title=""/>
                </v:shape>
                <o:OLEObject Type="Embed" ProgID="Equation.DSMT4" ShapeID="_x0000_i11110" DrawAspect="Content" ObjectID="_1636452371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1111" type="#_x0000_t75" style="width:79.5pt;height:36.2pt" o:ole="" fillcolor="window">
                  <v:imagedata r:id="rId46" o:title=""/>
                </v:shape>
                <o:OLEObject Type="Embed" ProgID="Equation.DSMT4" ShapeID="_x0000_i11111" DrawAspect="Content" ObjectID="_1636452372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1112" type="#_x0000_t75" style="width:79.5pt;height:36.2pt" o:ole="" fillcolor="window">
                  <v:imagedata r:id="rId48" o:title=""/>
                </v:shape>
                <o:OLEObject Type="Embed" ProgID="Equation.DSMT4" ShapeID="_x0000_i11112" DrawAspect="Content" ObjectID="_1636452373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1113" type="#_x0000_t75" style="width:28.7pt;height:14.15pt" o:ole="" fillcolor="window">
                  <v:imagedata r:id="rId50" o:title=""/>
                </v:shape>
                <o:OLEObject Type="Embed" ProgID="Equation.DSMT4" ShapeID="_x0000_i11113" DrawAspect="Content" ObjectID="_1636452374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1114" type="#_x0000_t75" style="width:14.15pt;height:14.15pt" o:ole="" fillcolor="window">
                  <v:imagedata r:id="rId40" o:title=""/>
                </v:shape>
                <o:OLEObject Type="Embed" ProgID="Equation.DSMT4" ShapeID="_x0000_i11114" DrawAspect="Content" ObjectID="_1636452375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1115" type="#_x0000_t75" style="width:14.15pt;height:14.15pt" o:ole="" fillcolor="window">
                  <v:imagedata r:id="rId53" o:title=""/>
                </v:shape>
                <o:OLEObject Type="Embed" ProgID="Equation.DSMT4" ShapeID="_x0000_i11115" DrawAspect="Content" ObjectID="_1636452376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1116" type="#_x0000_t75" style="width:36.2pt;height:36.2pt" o:ole="" fillcolor="window">
                  <v:imagedata r:id="rId55" o:title=""/>
                </v:shape>
                <o:OLEObject Type="Embed" ProgID="Equation.DSMT4" ShapeID="_x0000_i11116" DrawAspect="Content" ObjectID="_1636452377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1117" type="#_x0000_t75" style="width:50.35pt;height:50.35pt" o:ole="" fillcolor="window">
                  <v:imagedata r:id="rId57" o:title=""/>
                </v:shape>
                <o:OLEObject Type="Embed" ProgID="Equation.DSMT4" ShapeID="_x0000_i11117" DrawAspect="Content" ObjectID="_1636452378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1118" type="#_x0000_t75" style="width:79.5pt;height:50.35pt" o:ole="" fillcolor="window">
                  <v:imagedata r:id="rId59" o:title=""/>
                </v:shape>
                <o:OLEObject Type="Embed" ProgID="Equation.DSMT4" ShapeID="_x0000_i11118" DrawAspect="Content" ObjectID="_1636452379" r:id="rId60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1119" type="#_x0000_t75" style="width:57.85pt;height:36.2pt" o:ole="" fillcolor="window">
                  <v:imagedata r:id="rId61" o:title=""/>
                </v:shape>
                <o:OLEObject Type="Embed" ProgID="Equation.DSMT4" ShapeID="_x0000_i11119" DrawAspect="Content" ObjectID="_1636452380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1120" type="#_x0000_t75" style="width:36.2pt;height:14.15pt" o:ole="" fillcolor="window">
                  <v:imagedata r:id="rId63" o:title=""/>
                </v:shape>
                <o:OLEObject Type="Embed" ProgID="Equation.DSMT4" ShapeID="_x0000_i11120" DrawAspect="Content" ObjectID="_1636452381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1121" type="#_x0000_t75" style="width:14.15pt;height:14.15pt" o:ole="" fillcolor="window">
                  <v:imagedata r:id="rId65" o:title=""/>
                </v:shape>
                <o:OLEObject Type="Embed" ProgID="Equation.DSMT4" ShapeID="_x0000_i11121" DrawAspect="Content" ObjectID="_1636452382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1122" type="#_x0000_t75" style="width:1in;height:50.35pt" o:ole="" fillcolor="window">
                  <v:imagedata r:id="rId67" o:title=""/>
                </v:shape>
                <o:OLEObject Type="Embed" ProgID="Equation.DSMT4" ShapeID="_x0000_i11122" DrawAspect="Content" ObjectID="_1636452383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1123" type="#_x0000_t75" style="width:57.85pt;height:50.35pt" o:ole="" fillcolor="window">
                  <v:imagedata r:id="rId69" o:title=""/>
                </v:shape>
                <o:OLEObject Type="Embed" ProgID="Equation.DSMT4" ShapeID="_x0000_i11123" DrawAspect="Content" ObjectID="_1636452384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1124" type="#_x0000_t75" style="width:64.5pt;height:36.2pt" o:ole="" fillcolor="window">
                  <v:imagedata r:id="rId71" o:title=""/>
                </v:shape>
                <o:OLEObject Type="Embed" ProgID="Equation.DSMT4" ShapeID="_x0000_i11124" DrawAspect="Content" ObjectID="_1636452385" r:id="rId72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1125" type="#_x0000_t75" style="width:64.5pt;height:36.2pt" o:ole="" fillcolor="window">
                  <v:imagedata r:id="rId73" o:title=""/>
                </v:shape>
                <o:OLEObject Type="Embed" ProgID="Equation.DSMT4" ShapeID="_x0000_i11125" DrawAspect="Content" ObjectID="_1636452386" r:id="rId74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1126" type="#_x0000_t75" style="width:50.35pt;height:50.35pt" o:ole="" fillcolor="window">
                  <v:imagedata r:id="rId75" o:title=""/>
                </v:shape>
                <o:OLEObject Type="Embed" ProgID="Equation.DSMT4" ShapeID="_x0000_i11126" DrawAspect="Content" ObjectID="_1636452387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1127" type="#_x0000_t75" style="width:57.85pt;height:36.2pt" o:ole="" fillcolor="window">
                  <v:imagedata r:id="rId77" o:title=""/>
                </v:shape>
                <o:OLEObject Type="Embed" ProgID="Equation.DSMT4" ShapeID="_x0000_i11127" DrawAspect="Content" ObjectID="_1636452388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1128" type="#_x0000_t75" style="width:14.15pt;height:14.15pt" o:ole="" fillcolor="window">
                  <v:imagedata r:id="rId40" o:title=""/>
                </v:shape>
                <o:OLEObject Type="Embed" ProgID="Equation.DSMT4" ShapeID="_x0000_i11128" DrawAspect="Content" ObjectID="_1636452389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1129" type="#_x0000_t75" style="width:57.85pt;height:36.2pt" o:ole="" fillcolor="window">
                  <v:imagedata r:id="rId80" o:title=""/>
                </v:shape>
                <o:OLEObject Type="Embed" ProgID="Equation.DSMT4" ShapeID="_x0000_i11129" DrawAspect="Content" ObjectID="_1636452390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1130" type="#_x0000_t75" style="width:14.15pt;height:14.15pt" o:ole="" fillcolor="window">
                  <v:imagedata r:id="rId40" o:title=""/>
                </v:shape>
                <o:OLEObject Type="Embed" ProgID="Equation.DSMT4" ShapeID="_x0000_i11130" DrawAspect="Content" ObjectID="_1636452391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31" type="#_x0000_t75" style="width:14.15pt;height:14.15pt" o:ole="" fillcolor="window">
                  <v:imagedata r:id="rId83" o:title=""/>
                </v:shape>
                <o:OLEObject Type="Embed" ProgID="Equation.DSMT4" ShapeID="_x0000_i11131" DrawAspect="Content" ObjectID="_1636452392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1132" type="#_x0000_t75" style="width:50.35pt;height:14.15pt" o:ole="" fillcolor="window">
                  <v:imagedata r:id="rId85" o:title=""/>
                </v:shape>
                <o:OLEObject Type="Embed" ProgID="Equation.DSMT4" ShapeID="_x0000_i11132" DrawAspect="Content" ObjectID="_1636452393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133" type="#_x0000_t75" style="width:57.85pt;height:21.65pt" o:ole="" fillcolor="window">
                  <v:imagedata r:id="rId87" o:title=""/>
                </v:shape>
                <o:OLEObject Type="Embed" ProgID="Equation.DSMT4" ShapeID="_x0000_i11133" DrawAspect="Content" ObjectID="_1636452394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34" type="#_x0000_t75" style="width:57.85pt;height:21.65pt" o:ole="" fillcolor="window">
                  <v:imagedata r:id="rId89" o:title=""/>
                </v:shape>
                <o:OLEObject Type="Embed" ProgID="Equation.DSMT4" ShapeID="_x0000_i11134" DrawAspect="Content" ObjectID="_1636452395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1135" type="#_x0000_t75" style="width:36.2pt;height:14.15pt" o:ole="" fillcolor="window">
                  <v:imagedata r:id="rId91" o:title=""/>
                </v:shape>
                <o:OLEObject Type="Embed" ProgID="Equation.DSMT4" ShapeID="_x0000_i11135" DrawAspect="Content" ObjectID="_1636452396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1136" type="#_x0000_t75" style="width:43.3pt;height:14.15pt" o:ole="" fillcolor="window">
                  <v:imagedata r:id="rId93" o:title=""/>
                </v:shape>
                <o:OLEObject Type="Embed" ProgID="Equation.DSMT4" ShapeID="_x0000_i11136" DrawAspect="Content" ObjectID="_1636452397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1137" type="#_x0000_t75" style="width:7.5pt;height:14.15pt" o:ole="" fillcolor="window">
                  <v:imagedata r:id="rId95" o:title=""/>
                </v:shape>
                <o:OLEObject Type="Embed" ProgID="Equation.DSMT4" ShapeID="_x0000_i11137" DrawAspect="Content" ObjectID="_1636452398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1138" type="#_x0000_t75" style="width:7.5pt;height:14.15pt" o:ole="" fillcolor="window">
                  <v:imagedata r:id="rId97" o:title=""/>
                </v:shape>
                <o:OLEObject Type="Embed" ProgID="Equation.DSMT4" ShapeID="_x0000_i11138" DrawAspect="Content" ObjectID="_1636452399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1139" type="#_x0000_t75" style="width:28.7pt;height:21.65pt" o:ole="" fillcolor="window">
                  <v:imagedata r:id="rId99" o:title=""/>
                </v:shape>
                <o:OLEObject Type="Embed" ProgID="Equation.DSMT4" ShapeID="_x0000_i11139" DrawAspect="Content" ObjectID="_1636452400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1140" type="#_x0000_t75" style="width:28.7pt;height:21.65pt" o:ole="" fillcolor="window">
                  <v:imagedata r:id="rId101" o:title=""/>
                </v:shape>
                <o:OLEObject Type="Embed" ProgID="Equation.DSMT4" ShapeID="_x0000_i11140" DrawAspect="Content" ObjectID="_1636452401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1141" type="#_x0000_t75" style="width:28.7pt;height:28.7pt" o:ole="" fillcolor="window">
                  <v:imagedata r:id="rId103" o:title=""/>
                </v:shape>
                <o:OLEObject Type="Embed" ProgID="Equation.DSMT4" ShapeID="_x0000_i11141" DrawAspect="Content" ObjectID="_1636452402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1142" type="#_x0000_t75" style="width:7.5pt;height:14.15pt" o:ole="" fillcolor="window">
                  <v:imagedata r:id="rId95" o:title=""/>
                </v:shape>
                <o:OLEObject Type="Embed" ProgID="Equation.DSMT4" ShapeID="_x0000_i11142" DrawAspect="Content" ObjectID="_1636452403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1143" type="#_x0000_t75" style="width:7.5pt;height:14.15pt" o:ole="" fillcolor="window">
                  <v:imagedata r:id="rId97" o:title=""/>
                </v:shape>
                <o:OLEObject Type="Embed" ProgID="Equation.DSMT4" ShapeID="_x0000_i11143" DrawAspect="Content" ObjectID="_1636452404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44" type="#_x0000_t75" style="width:57.85pt;height:21.65pt" o:ole="" fillcolor="window">
                  <v:imagedata r:id="rId107" o:title=""/>
                </v:shape>
                <o:OLEObject Type="Embed" ProgID="Equation.DSMT4" ShapeID="_x0000_i11144" DrawAspect="Content" ObjectID="_1636452405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1145" type="#_x0000_t75" style="width:57.85pt;height:21.65pt" o:ole="" fillcolor="window">
                  <v:imagedata r:id="rId109" o:title=""/>
                </v:shape>
                <o:OLEObject Type="Embed" ProgID="Equation.DSMT4" ShapeID="_x0000_i11145" DrawAspect="Content" ObjectID="_1636452406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1146" type="#_x0000_t75" style="width:28.7pt;height:21.65pt" o:ole="" fillcolor="window">
                  <v:imagedata r:id="rId99" o:title=""/>
                </v:shape>
                <o:OLEObject Type="Embed" ProgID="Equation.DSMT4" ShapeID="_x0000_i11146" DrawAspect="Content" ObjectID="_1636452407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1147" type="#_x0000_t75" style="width:28.7pt;height:21.65pt" o:ole="" fillcolor="window">
                  <v:imagedata r:id="rId112" o:title=""/>
                </v:shape>
                <o:OLEObject Type="Embed" ProgID="Equation.DSMT4" ShapeID="_x0000_i11147" DrawAspect="Content" ObjectID="_1636452408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1148" type="#_x0000_t75" style="width:43.3pt;height:14.15pt" o:ole="" fillcolor="window">
                  <v:imagedata r:id="rId114" o:title=""/>
                </v:shape>
                <o:OLEObject Type="Embed" ProgID="Equation.DSMT4" ShapeID="_x0000_i11148" DrawAspect="Content" ObjectID="_1636452409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1149" type="#_x0000_t75" style="width:21.65pt;height:14.15pt" o:ole="" fillcolor="window">
                  <v:imagedata r:id="rId116" o:title=""/>
                </v:shape>
                <o:OLEObject Type="Embed" ProgID="Equation.DSMT4" ShapeID="_x0000_i11149" DrawAspect="Content" ObjectID="_1636452410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1150" type="#_x0000_t75" style="width:7.5pt;height:14.15pt" o:ole="" fillcolor="window">
                  <v:imagedata r:id="rId95" o:title=""/>
                </v:shape>
                <o:OLEObject Type="Embed" ProgID="Equation.DSMT4" ShapeID="_x0000_i11150" DrawAspect="Content" ObjectID="_1636452411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1151" type="#_x0000_t75" style="width:7.5pt;height:14.15pt" o:ole="" fillcolor="window">
                  <v:imagedata r:id="rId97" o:title=""/>
                </v:shape>
                <o:OLEObject Type="Embed" ProgID="Equation.DSMT4" ShapeID="_x0000_i11151" DrawAspect="Content" ObjectID="_1636452412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1152" type="#_x0000_t75" style="width:28.7pt;height:14.15pt" o:ole="" fillcolor="window">
                  <v:imagedata r:id="rId120" o:title=""/>
                </v:shape>
                <o:OLEObject Type="Embed" ProgID="Equation.DSMT4" ShapeID="_x0000_i11152" DrawAspect="Content" ObjectID="_1636452413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153" type="#_x0000_t75" style="width:57.85pt;height:21.65pt" o:ole="" fillcolor="window">
                  <v:imagedata r:id="rId122" o:title=""/>
                </v:shape>
                <o:OLEObject Type="Embed" ProgID="Equation.DSMT4" ShapeID="_x0000_i11153" DrawAspect="Content" ObjectID="_1636452414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1154" type="#_x0000_t75" style="width:57.85pt;height:21.65pt" o:ole="" fillcolor="window">
                  <v:imagedata r:id="rId124" o:title=""/>
                </v:shape>
                <o:OLEObject Type="Embed" ProgID="Equation.DSMT4" ShapeID="_x0000_i11154" DrawAspect="Content" ObjectID="_1636452415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1155" type="#_x0000_t75" style="width:57.85pt;height:35.8pt" o:ole="" fillcolor="window">
                  <v:imagedata r:id="rId126" o:title=""/>
                </v:shape>
                <o:OLEObject Type="Embed" ProgID="Equation.DSMT4" ShapeID="_x0000_i11155" DrawAspect="Content" ObjectID="_1636452416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1156" type="#_x0000_t75" style="width:21.65pt;height:14.15pt" o:ole="" fillcolor="window">
                  <v:imagedata r:id="rId116" o:title=""/>
                </v:shape>
                <o:OLEObject Type="Embed" ProgID="Equation.DSMT4" ShapeID="_x0000_i11156" DrawAspect="Content" ObjectID="_1636452417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1157" type="#_x0000_t75" style="width:7.5pt;height:14.15pt" o:ole="" fillcolor="window">
                  <v:imagedata r:id="rId95" o:title=""/>
                </v:shape>
                <o:OLEObject Type="Embed" ProgID="Equation.DSMT4" ShapeID="_x0000_i11157" DrawAspect="Content" ObjectID="_1636452418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1158" type="#_x0000_t75" style="width:7.5pt;height:14.15pt" o:ole="" fillcolor="window">
                  <v:imagedata r:id="rId97" o:title=""/>
                </v:shape>
                <o:OLEObject Type="Embed" ProgID="Equation.DSMT4" ShapeID="_x0000_i11158" DrawAspect="Content" ObjectID="_1636452419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59" type="#_x0000_t75" style="width:57.85pt;height:21.65pt" o:ole="" fillcolor="window">
                  <v:imagedata r:id="rId131" o:title=""/>
                </v:shape>
                <o:OLEObject Type="Embed" ProgID="Equation.DSMT4" ShapeID="_x0000_i11159" DrawAspect="Content" ObjectID="_1636452420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1160" type="#_x0000_t75" style="width:43.3pt;height:36.2pt" o:ole="" fillcolor="window">
                  <v:imagedata r:id="rId133" o:title=""/>
                </v:shape>
                <o:OLEObject Type="Embed" ProgID="Equation.DSMT4" ShapeID="_x0000_i11160" DrawAspect="Content" ObjectID="_1636452421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161" type="#_x0000_t75" style="width:64.5pt;height:21.65pt" o:ole="" fillcolor="window">
                  <v:imagedata r:id="rId135" o:title=""/>
                </v:shape>
                <o:OLEObject Type="Embed" ProgID="Equation.DSMT4" ShapeID="_x0000_i11161" DrawAspect="Content" ObjectID="_1636452422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62" type="#_x0000_t75" style="width:57.85pt;height:21.65pt" o:ole="" fillcolor="window">
                  <v:imagedata r:id="rId137" o:title=""/>
                </v:shape>
                <o:OLEObject Type="Embed" ProgID="Equation.DSMT4" ShapeID="_x0000_i11162" DrawAspect="Content" ObjectID="_1636452423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1163" type="#_x0000_t75" style="width:28.7pt;height:14.15pt" o:ole="" fillcolor="window">
                  <v:imagedata r:id="rId139" o:title=""/>
                </v:shape>
                <o:OLEObject Type="Embed" ProgID="Equation.DSMT4" ShapeID="_x0000_i11163" DrawAspect="Content" ObjectID="_1636452424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1164" type="#_x0000_t75" style="width:50.35pt;height:14.15pt" o:ole="" fillcolor="window">
                  <v:imagedata r:id="rId141" o:title=""/>
                </v:shape>
                <o:OLEObject Type="Embed" ProgID="Equation.DSMT4" ShapeID="_x0000_i11164" DrawAspect="Content" ObjectID="_1636452425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5" type="#_x0000_t75" style="width:57.85pt;height:21.65pt" o:ole="" fillcolor="window">
                  <v:imagedata r:id="rId143" o:title=""/>
                </v:shape>
                <o:OLEObject Type="Embed" ProgID="Equation.DSMT4" ShapeID="_x0000_i11165" DrawAspect="Content" ObjectID="_1636452426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6" type="#_x0000_t75" style="width:57.85pt;height:21.65pt" o:ole="" fillcolor="window">
                  <v:imagedata r:id="rId145" o:title=""/>
                </v:shape>
                <o:OLEObject Type="Embed" ProgID="Equation.DSMT4" ShapeID="_x0000_i11166" DrawAspect="Content" ObjectID="_1636452427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вектора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67" type="#_x0000_t75" style="width:14.15pt;height:14.15pt" o:ole="" fillcolor="window">
                  <v:imagedata r:id="rId83" o:title=""/>
                </v:shape>
                <o:OLEObject Type="Embed" ProgID="Equation.DSMT4" ShapeID="_x0000_i11167" DrawAspect="Content" ObjectID="_1636452428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68" type="#_x0000_t75" style="width:14.15pt;height:14.15pt" o:ole="" fillcolor="window">
                  <v:imagedata r:id="rId83" o:title=""/>
                </v:shape>
                <o:OLEObject Type="Embed" ProgID="Equation.DSMT4" ShapeID="_x0000_i11168" DrawAspect="Content" ObjectID="_1636452429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169" type="#_x0000_t75" style="width:14.15pt;height:14.15pt" o:ole="" fillcolor="window">
                  <v:imagedata r:id="rId149" o:title=""/>
                </v:shape>
                <o:OLEObject Type="Embed" ProgID="Equation.DSMT4" ShapeID="_x0000_i11169" DrawAspect="Content" ObjectID="_1636452430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170" type="#_x0000_t75" style="width:7.5pt;height:14.15pt" o:ole="" fillcolor="window">
                  <v:imagedata r:id="rId151" o:title=""/>
                </v:shape>
                <o:OLEObject Type="Embed" ProgID="Equation.DSMT4" ShapeID="_x0000_i11170" DrawAspect="Content" ObjectID="_1636452431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171" type="#_x0000_t75" style="width:64.5pt;height:21.65pt" o:ole="" fillcolor="window">
                  <v:imagedata r:id="rId153" o:title=""/>
                </v:shape>
                <o:OLEObject Type="Embed" ProgID="Equation.DSMT4" ShapeID="_x0000_i11171" DrawAspect="Content" ObjectID="_1636452432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172" type="#_x0000_t75" style="width:57.85pt;height:21.65pt" o:ole="" fillcolor="window">
                  <v:imagedata r:id="rId155" o:title=""/>
                </v:shape>
                <o:OLEObject Type="Embed" ProgID="Equation.DSMT4" ShapeID="_x0000_i11172" DrawAspect="Content" ObjectID="_1636452433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вектора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173" type="#_x0000_t75" style="width:64.5pt;height:21.65pt" o:ole="" fillcolor="window">
                  <v:imagedata r:id="rId157" o:title=""/>
                </v:shape>
                <o:OLEObject Type="Embed" ProgID="Equation.DSMT4" ShapeID="_x0000_i11173" DrawAspect="Content" ObjectID="_1636452434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174" type="#_x0000_t75" style="width:28.7pt;height:21.65pt" o:ole="" fillcolor="window">
                  <v:imagedata r:id="rId159" o:title=""/>
                </v:shape>
                <o:OLEObject Type="Embed" ProgID="Equation.DSMT4" ShapeID="_x0000_i11174" DrawAspect="Content" ObjectID="_1636452435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175" type="#_x0000_t75" style="width:14.15pt;height:14.15pt" o:ole="" fillcolor="window">
                  <v:imagedata r:id="rId161" o:title=""/>
                </v:shape>
                <o:OLEObject Type="Embed" ProgID="Equation.DSMT4" ShapeID="_x0000_i11175" DrawAspect="Content" ObjectID="_1636452436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6" type="#_x0000_t75" style="width:57.85pt;height:21.65pt" o:ole="" fillcolor="window">
                  <v:imagedata r:id="rId163" o:title=""/>
                </v:shape>
                <o:OLEObject Type="Embed" ProgID="Equation.DSMT4" ShapeID="_x0000_i11176" DrawAspect="Content" ObjectID="_1636452437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77" type="#_x0000_t75" style="width:21.65pt;height:21.65pt" o:ole="" fillcolor="window">
                  <v:imagedata r:id="rId165" o:title=""/>
                </v:shape>
                <o:OLEObject Type="Embed" ProgID="Equation.DSMT4" ShapeID="_x0000_i11177" DrawAspect="Content" ObjectID="_1636452438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78" type="#_x0000_t75" style="width:14.15pt;height:14.15pt" o:ole="" fillcolor="window">
                  <v:imagedata r:id="rId83" o:title=""/>
                </v:shape>
                <o:OLEObject Type="Embed" ProgID="Equation.DSMT4" ShapeID="_x0000_i11178" DrawAspect="Content" ObjectID="_1636452439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79" type="#_x0000_t75" style="width:57.85pt;height:28.7pt" o:ole="" fillcolor="window">
                  <v:imagedata r:id="rId168" o:title=""/>
                </v:shape>
                <o:OLEObject Type="Embed" ProgID="Equation.DSMT4" ShapeID="_x0000_i11179" DrawAspect="Content" ObjectID="_1636452440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80" type="#_x0000_t75" style="width:57.85pt;height:21.65pt" o:ole="" fillcolor="window">
                  <v:imagedata r:id="rId170" o:title=""/>
                </v:shape>
                <o:OLEObject Type="Embed" ProgID="Equation.DSMT4" ShapeID="_x0000_i11180" DrawAspect="Content" ObjectID="_1636452441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81" type="#_x0000_t75" style="width:57.85pt;height:21.65pt" o:ole="" fillcolor="window">
                  <v:imagedata r:id="rId172" o:title=""/>
                </v:shape>
                <o:OLEObject Type="Embed" ProgID="Equation.DSMT4" ShapeID="_x0000_i11181" DrawAspect="Content" ObjectID="_1636452442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 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82" type="#_x0000_t75" style="width:57.85pt;height:21.65pt" o:ole="" fillcolor="window">
                  <v:imagedata r:id="rId174" o:title=""/>
                </v:shape>
                <o:OLEObject Type="Embed" ProgID="Equation.DSMT4" ShapeID="_x0000_i11182" DrawAspect="Content" ObjectID="_1636452443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83" type="#_x0000_t75" style="width:57.85pt;height:21.65pt" o:ole="" fillcolor="window">
                  <v:imagedata r:id="rId176" o:title=""/>
                </v:shape>
                <o:OLEObject Type="Embed" ProgID="Equation.DSMT4" ShapeID="_x0000_i11183" DrawAspect="Content" ObjectID="_1636452444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4" type="#_x0000_t75" style="width:64.5pt;height:21.65pt" o:ole="" fillcolor="window">
                  <v:imagedata r:id="rId178" o:title=""/>
                </v:shape>
                <o:OLEObject Type="Embed" ProgID="Equation.DSMT4" ShapeID="_x0000_i11184" DrawAspect="Content" ObjectID="_1636452445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85" type="#_x0000_t75" style="width:57.85pt;height:21.65pt" o:ole="" fillcolor="window">
                  <v:imagedata r:id="rId180" o:title=""/>
                </v:shape>
                <o:OLEObject Type="Embed" ProgID="Equation.DSMT4" ShapeID="_x0000_i11185" DrawAspect="Content" ObjectID="_1636452446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186" type="#_x0000_t75" style="width:64.5pt;height:21.65pt" o:ole="" fillcolor="window">
                  <v:imagedata r:id="rId182" o:title=""/>
                </v:shape>
                <o:OLEObject Type="Embed" ProgID="Equation.DSMT4" ShapeID="_x0000_i11186" DrawAspect="Content" ObjectID="_1636452447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1B277C" w:rsidRDefault="00921F84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87" type="#_x0000_t75" style="width:57.85pt;height:21.65pt" o:ole="" fillcolor="window">
                  <v:imagedata r:id="rId107" o:title=""/>
                </v:shape>
                <o:OLEObject Type="Embed" ProgID="Equation.DSMT4" ShapeID="_x0000_i11187" DrawAspect="Content" ObjectID="_1636452448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88" type="#_x0000_t75" style="width:57.85pt;height:21.65pt" o:ole="" fillcolor="window">
                  <v:imagedata r:id="rId185" o:title=""/>
                </v:shape>
                <o:OLEObject Type="Embed" ProgID="Equation.DSMT4" ShapeID="_x0000_i11188" DrawAspect="Content" ObjectID="_1636452449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1B277C" w:rsidRDefault="00921F84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189" type="#_x0000_t75" style="width:64.5pt;height:14.15pt" o:ole="" fillcolor="window">
                  <v:imagedata r:id="rId187" o:title=""/>
                </v:shape>
                <o:OLEObject Type="Embed" ProgID="Equation.DSMT4" ShapeID="_x0000_i11189" DrawAspect="Content" ObjectID="_1636452450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190" type="#_x0000_t75" style="width:50.35pt;height:21.65pt" o:ole="" fillcolor="window">
                  <v:imagedata r:id="rId189" o:title=""/>
                </v:shape>
                <o:OLEObject Type="Embed" ProgID="Equation.DSMT4" ShapeID="_x0000_i11190" DrawAspect="Content" ObjectID="_1636452451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191" type="#_x0000_t75" style="width:50.35pt;height:21.65pt" o:ole="" fillcolor="window">
                  <v:imagedata r:id="rId191" o:title=""/>
                </v:shape>
                <o:OLEObject Type="Embed" ProgID="Equation.DSMT4" ShapeID="_x0000_i11191" DrawAspect="Content" ObjectID="_1636452452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192" type="#_x0000_t75" style="width:43.3pt;height:14.15pt" o:ole="" fillcolor="window">
                  <v:imagedata r:id="rId193" o:title=""/>
                </v:shape>
                <o:OLEObject Type="Embed" ProgID="Equation.DSMT4" ShapeID="_x0000_i11192" DrawAspect="Content" ObjectID="_1636452453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193" type="#_x0000_t75" style="width:43.3pt;height:14.15pt" o:ole="" fillcolor="window">
                  <v:imagedata r:id="rId195" o:title=""/>
                </v:shape>
                <o:OLEObject Type="Embed" ProgID="Equation.DSMT4" ShapeID="_x0000_i11193" DrawAspect="Content" ObjectID="_1636452454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194" type="#_x0000_t75" style="width:86.15pt;height:14.15pt" o:ole="" fillcolor="window">
                  <v:imagedata r:id="rId197" o:title=""/>
                </v:shape>
                <o:OLEObject Type="Embed" ProgID="Equation.DSMT4" ShapeID="_x0000_i11194" DrawAspect="Content" ObjectID="_1636452455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195" type="#_x0000_t75" style="width:28.7pt;height:14.15pt" o:ole="" fillcolor="window">
                  <v:imagedata r:id="rId199" o:title=""/>
                </v:shape>
                <o:OLEObject Type="Embed" ProgID="Equation.DSMT4" ShapeID="_x0000_i11195" DrawAspect="Content" ObjectID="_1636452456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196" type="#_x0000_t75" style="width:28.7pt;height:14.15pt" o:ole="" fillcolor="window">
                  <v:imagedata r:id="rId201" o:title=""/>
                </v:shape>
                <o:OLEObject Type="Embed" ProgID="Equation.DSMT4" ShapeID="_x0000_i11196" DrawAspect="Content" ObjectID="_1636452457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197" type="#_x0000_t75" style="width:7.5pt;height:14.15pt" o:ole="" fillcolor="window">
                  <v:imagedata r:id="rId203" o:title=""/>
                </v:shape>
                <o:OLEObject Type="Embed" ProgID="Equation.DSMT4" ShapeID="_x0000_i11197" DrawAspect="Content" ObjectID="_1636452458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198" type="#_x0000_t75" style="width:7.5pt;height:14.15pt" o:ole="" fillcolor="window">
                  <v:imagedata r:id="rId205" o:title=""/>
                </v:shape>
                <o:OLEObject Type="Embed" ProgID="Equation.DSMT4" ShapeID="_x0000_i11198" DrawAspect="Content" ObjectID="_1636452459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199" type="#_x0000_t75" style="width:1in;height:14.15pt" o:ole="" fillcolor="window">
                  <v:imagedata r:id="rId207" o:title=""/>
                </v:shape>
                <o:OLEObject Type="Embed" ProgID="Equation.DSMT4" ShapeID="_x0000_i11199" DrawAspect="Content" ObjectID="_1636452460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00" type="#_x0000_t75" style="width:86.15pt;height:14.15pt" o:ole="" fillcolor="window">
                  <v:imagedata r:id="rId209" o:title=""/>
                </v:shape>
                <o:OLEObject Type="Embed" ProgID="Equation.DSMT4" ShapeID="_x0000_i11200" DrawAspect="Content" ObjectID="_1636452461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201" type="#_x0000_t75" style="width:21.65pt;height:14.15pt" o:ole="" fillcolor="window">
                  <v:imagedata r:id="rId211" o:title=""/>
                </v:shape>
                <o:OLEObject Type="Embed" ProgID="Equation.DSMT4" ShapeID="_x0000_i11201" DrawAspect="Content" ObjectID="_1636452462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202" type="#_x0000_t75" style="width:43.3pt;height:14.15pt" o:ole="" fillcolor="window">
                  <v:imagedata r:id="rId213" o:title=""/>
                </v:shape>
                <o:OLEObject Type="Embed" ProgID="Equation.DSMT4" ShapeID="_x0000_i11202" DrawAspect="Content" ObjectID="_1636452463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203" type="#_x0000_t75" style="width:64.5pt;height:14.15pt" o:ole="" fillcolor="window">
                  <v:imagedata r:id="rId215" o:title=""/>
                </v:shape>
                <o:OLEObject Type="Embed" ProgID="Equation.DSMT4" ShapeID="_x0000_i11203" DrawAspect="Content" ObjectID="_1636452464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204" type="#_x0000_t75" style="width:93.65pt;height:28.7pt" o:ole="" fillcolor="window">
                  <v:imagedata r:id="rId217" o:title=""/>
                </v:shape>
                <o:OLEObject Type="Embed" ProgID="Equation.DSMT4" ShapeID="_x0000_i11204" DrawAspect="Content" ObjectID="_1636452465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205" type="#_x0000_t75" style="width:7.5pt;height:14.15pt" o:ole="" fillcolor="window">
                  <v:imagedata r:id="rId205" o:title=""/>
                </v:shape>
                <o:OLEObject Type="Embed" ProgID="Equation.DSMT4" ShapeID="_x0000_i11205" DrawAspect="Content" ObjectID="_1636452466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206" type="#_x0000_t75" style="width:1in;height:14.15pt" o:ole="" fillcolor="window">
                  <v:imagedata r:id="rId220" o:title=""/>
                </v:shape>
                <o:OLEObject Type="Embed" ProgID="Equation.DSMT4" ShapeID="_x0000_i11206" DrawAspect="Content" ObjectID="_1636452467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207" type="#_x0000_t75" style="width:7.5pt;height:14.15pt" o:ole="" fillcolor="window">
                  <v:imagedata r:id="rId222" o:title=""/>
                </v:shape>
                <o:OLEObject Type="Embed" ProgID="Equation.DSMT4" ShapeID="_x0000_i11207" DrawAspect="Content" ObjectID="_1636452468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208" type="#_x0000_t75" style="width:64.5pt;height:14.15pt" o:ole="" fillcolor="window">
                  <v:imagedata r:id="rId224" o:title=""/>
                </v:shape>
                <o:OLEObject Type="Embed" ProgID="Equation.DSMT4" ShapeID="_x0000_i11208" DrawAspect="Content" ObjectID="_1636452469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209" type="#_x0000_t75" style="width:64.5pt;height:14.15pt" o:ole="" fillcolor="window">
                  <v:imagedata r:id="rId226" o:title=""/>
                </v:shape>
                <o:OLEObject Type="Embed" ProgID="Equation.DSMT4" ShapeID="_x0000_i11209" DrawAspect="Content" ObjectID="_1636452470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210" type="#_x0000_t75" style="width:57.85pt;height:28.7pt" o:ole="" fillcolor="window">
                  <v:imagedata r:id="rId228" o:title=""/>
                </v:shape>
                <o:OLEObject Type="Embed" ProgID="Equation.DSMT4" ShapeID="_x0000_i11210" DrawAspect="Content" ObjectID="_1636452471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211" type="#_x0000_t75" style="width:7.5pt;height:7.5pt" o:ole="" fillcolor="window">
                  <v:imagedata r:id="rId230" o:title=""/>
                </v:shape>
                <o:OLEObject Type="Embed" ProgID="Equation.DSMT4" ShapeID="_x0000_i11211" DrawAspect="Content" ObjectID="_1636452472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212" type="#_x0000_t75" style="width:64.5pt;height:28.7pt" o:ole="" fillcolor="window">
                  <v:imagedata r:id="rId232" o:title=""/>
                </v:shape>
                <o:OLEObject Type="Embed" ProgID="Equation.DSMT4" ShapeID="_x0000_i11212" DrawAspect="Content" ObjectID="_1636452473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213" type="#_x0000_t75" style="width:50.35pt;height:28.7pt" o:ole="" fillcolor="window">
                  <v:imagedata r:id="rId234" o:title=""/>
                </v:shape>
                <o:OLEObject Type="Embed" ProgID="Equation.DSMT4" ShapeID="_x0000_i11213" DrawAspect="Content" ObjectID="_1636452474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214" type="#_x0000_t75" style="width:28.7pt;height:14.15pt" o:ole="" fillcolor="window">
                  <v:imagedata r:id="rId236" o:title=""/>
                </v:shape>
                <o:OLEObject Type="Embed" ProgID="Equation.DSMT4" ShapeID="_x0000_i11214" DrawAspect="Content" ObjectID="_1636452475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215" type="#_x0000_t75" style="width:43.3pt;height:28.7pt" o:ole="" fillcolor="window">
                  <v:imagedata r:id="rId238" o:title=""/>
                </v:shape>
                <o:OLEObject Type="Embed" ProgID="Equation.DSMT4" ShapeID="_x0000_i11215" DrawAspect="Content" ObjectID="_1636452476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216" type="#_x0000_t75" style="width:28.7pt;height:14.15pt" o:ole="" fillcolor="window">
                  <v:imagedata r:id="rId240" o:title=""/>
                </v:shape>
                <o:OLEObject Type="Embed" ProgID="Equation.DSMT4" ShapeID="_x0000_i11216" DrawAspect="Content" ObjectID="_1636452477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217" type="#_x0000_t75" style="width:79.5pt;height:21.65pt" o:ole="" fillcolor="window">
                  <v:imagedata r:id="rId242" o:title=""/>
                </v:shape>
                <o:OLEObject Type="Embed" ProgID="Equation.DSMT4" ShapeID="_x0000_i11217" DrawAspect="Content" ObjectID="_1636452478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218" type="#_x0000_t75" style="width:28.7pt;height:14.15pt" o:ole="" fillcolor="window">
                  <v:imagedata r:id="rId244" o:title=""/>
                </v:shape>
                <o:OLEObject Type="Embed" ProgID="Equation.DSMT4" ShapeID="_x0000_i11218" DrawAspect="Content" ObjectID="_1636452479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219" type="#_x0000_t75" style="width:35.8pt;height:21.65pt" o:ole="" fillcolor="window">
                  <v:imagedata r:id="rId246" o:title=""/>
                </v:shape>
                <o:OLEObject Type="Embed" ProgID="Equation.DSMT4" ShapeID="_x0000_i11219" DrawAspect="Content" ObjectID="_1636452480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220" type="#_x0000_t75" style="width:43.3pt;height:28.7pt" o:ole="" fillcolor="window">
                  <v:imagedata r:id="rId248" o:title=""/>
                </v:shape>
                <o:OLEObject Type="Embed" ProgID="Equation.DSMT4" ShapeID="_x0000_i11220" DrawAspect="Content" ObjectID="_1636452481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221" type="#_x0000_t75" style="width:36.2pt;height:28.7pt" o:ole="" fillcolor="window">
                  <v:imagedata r:id="rId250" o:title=""/>
                </v:shape>
                <o:OLEObject Type="Embed" ProgID="Equation.DSMT4" ShapeID="_x0000_i11221" DrawAspect="Content" ObjectID="_1636452482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222" type="#_x0000_t75" style="width:43.3pt;height:28.7pt" o:ole="" fillcolor="window">
                  <v:imagedata r:id="rId252" o:title=""/>
                </v:shape>
                <o:OLEObject Type="Embed" ProgID="Equation.DSMT4" ShapeID="_x0000_i11222" DrawAspect="Content" ObjectID="_1636452483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223" type="#_x0000_t75" style="width:50.35pt;height:28.7pt" o:ole="" fillcolor="window">
                  <v:imagedata r:id="rId254" o:title=""/>
                </v:shape>
                <o:OLEObject Type="Embed" ProgID="Equation.DSMT4" ShapeID="_x0000_i11223" DrawAspect="Content" ObjectID="_1636452484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224" type="#_x0000_t75" style="width:43.3pt;height:28.7pt" o:ole="" fillcolor="window">
                  <v:imagedata r:id="rId256" o:title=""/>
                </v:shape>
                <o:OLEObject Type="Embed" ProgID="Equation.DSMT4" ShapeID="_x0000_i11224" DrawAspect="Content" ObjectID="_1636452485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225" type="#_x0000_t75" style="width:43.3pt;height:28.7pt" o:ole="" fillcolor="window">
                  <v:imagedata r:id="rId258" o:title=""/>
                </v:shape>
                <o:OLEObject Type="Embed" ProgID="Equation.DSMT4" ShapeID="_x0000_i11225" DrawAspect="Content" ObjectID="_1636452486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226" type="#_x0000_t75" style="width:57.85pt;height:21.65pt" o:ole="" fillcolor="window">
                  <v:imagedata r:id="rId260" o:title=""/>
                </v:shape>
                <o:OLEObject Type="Embed" ProgID="Equation.DSMT4" ShapeID="_x0000_i11226" DrawAspect="Content" ObjectID="_1636452487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227" type="#_x0000_t75" style="width:36.2pt;height:28.7pt" o:ole="" fillcolor="window">
                  <v:imagedata r:id="rId262" o:title=""/>
                </v:shape>
                <o:OLEObject Type="Embed" ProgID="Equation.DSMT4" ShapeID="_x0000_i11227" DrawAspect="Content" ObjectID="_1636452488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228" type="#_x0000_t75" style="width:57.85pt;height:36.2pt" o:ole="" fillcolor="window">
                  <v:imagedata r:id="rId264" o:title=""/>
                </v:shape>
                <o:OLEObject Type="Embed" ProgID="Equation.DSMT4" ShapeID="_x0000_i11228" DrawAspect="Content" ObjectID="_1636452489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229" type="#_x0000_t75" style="width:57.85pt;height:28.7pt" o:ole="" fillcolor="window">
                  <v:imagedata r:id="rId266" o:title=""/>
                </v:shape>
                <o:OLEObject Type="Embed" ProgID="Equation.DSMT4" ShapeID="_x0000_i11229" DrawAspect="Content" ObjectID="_1636452490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230" type="#_x0000_t75" style="width:43.3pt;height:14.15pt" o:ole="" fillcolor="window">
                  <v:imagedata r:id="rId268" o:title=""/>
                </v:shape>
                <o:OLEObject Type="Embed" ProgID="Equation.DSMT4" ShapeID="_x0000_i11230" DrawAspect="Content" ObjectID="_1636452491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231" type="#_x0000_t75" style="width:50.35pt;height:14.15pt" o:ole="" fillcolor="window">
                  <v:imagedata r:id="rId270" o:title=""/>
                </v:shape>
                <o:OLEObject Type="Embed" ProgID="Equation.DSMT4" ShapeID="_x0000_i11231" DrawAspect="Content" ObjectID="_1636452492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232" type="#_x0000_t75" style="width:43.3pt;height:28.7pt" o:ole="" fillcolor="window">
                  <v:imagedata r:id="rId272" o:title=""/>
                </v:shape>
                <o:OLEObject Type="Embed" ProgID="Equation.DSMT4" ShapeID="_x0000_i11232" DrawAspect="Content" ObjectID="_1636452493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233" type="#_x0000_t75" style="width:43.3pt;height:28.7pt" o:ole="" fillcolor="window">
                  <v:imagedata r:id="rId274" o:title=""/>
                </v:shape>
                <o:OLEObject Type="Embed" ProgID="Equation.DSMT4" ShapeID="_x0000_i11233" DrawAspect="Content" ObjectID="_1636452494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234" type="#_x0000_t75" style="width:14.15pt;height:14.15pt" o:ole="" fillcolor="window">
                  <v:imagedata r:id="rId276" o:title=""/>
                </v:shape>
                <o:OLEObject Type="Embed" ProgID="Equation.DSMT4" ShapeID="_x0000_i11234" DrawAspect="Content" ObjectID="_1636452495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</w:p>
          <w:p w:rsidR="00921F84" w:rsidRPr="00F5369C" w:rsidRDefault="00921F84" w:rsidP="000570EC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235" type="#_x0000_t75" style="width:14.15pt;height:14.15pt" o:ole="" fillcolor="window">
                  <v:imagedata r:id="rId276" o:title=""/>
                </v:shape>
                <o:OLEObject Type="Embed" ProgID="Equation.DSMT4" ShapeID="_x0000_i11235" DrawAspect="Content" ObjectID="_1636452496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236" type="#_x0000_t75" style="width:64.5pt;height:14.15pt" o:ole="" fillcolor="window">
                  <v:imagedata r:id="rId279" o:title=""/>
                </v:shape>
                <o:OLEObject Type="Embed" ProgID="Equation.DSMT4" ShapeID="_x0000_i11236" DrawAspect="Content" ObjectID="_1636452497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237" type="#_x0000_t75" style="width:64.5pt;height:21.65pt" o:ole="" fillcolor="window">
                  <v:imagedata r:id="rId281" o:title=""/>
                </v:shape>
                <o:OLEObject Type="Embed" ProgID="Equation.DSMT4" ShapeID="_x0000_i11237" DrawAspect="Content" ObjectID="_1636452498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238" type="#_x0000_t75" style="width:43.3pt;height:28.7pt" o:ole="" fillcolor="window">
                  <v:imagedata r:id="rId283" o:title=""/>
                </v:shape>
                <o:OLEObject Type="Embed" ProgID="Equation.DSMT4" ShapeID="_x0000_i11238" DrawAspect="Content" ObjectID="_1636452499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239" type="#_x0000_t75" style="width:14.15pt;height:14.15pt" o:ole="" fillcolor="window">
                  <v:imagedata r:id="rId276" o:title=""/>
                </v:shape>
                <o:OLEObject Type="Embed" ProgID="Equation.DSMT4" ShapeID="_x0000_i11239" DrawAspect="Content" ObjectID="_1636452500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240" type="#_x0000_t75" style="width:14.15pt;height:14.15pt" o:ole="" fillcolor="window">
                  <v:imagedata r:id="rId276" o:title=""/>
                </v:shape>
                <o:OLEObject Type="Embed" ProgID="Equation.DSMT4" ShapeID="_x0000_i11240" DrawAspect="Content" ObjectID="_1636452501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241" type="#_x0000_t75" style="width:43.3pt;height:14.15pt" o:ole="" fillcolor="window">
                  <v:imagedata r:id="rId287" o:title=""/>
                </v:shape>
                <o:OLEObject Type="Embed" ProgID="Equation.DSMT4" ShapeID="_x0000_i11241" DrawAspect="Content" ObjectID="_1636452502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242" type="#_x0000_t75" style="width:43.3pt;height:28.7pt" o:ole="" fillcolor="window">
                  <v:imagedata r:id="rId289" o:title=""/>
                </v:shape>
                <o:OLEObject Type="Embed" ProgID="Equation.DSMT4" ShapeID="_x0000_i11242" DrawAspect="Content" ObjectID="_1636452503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243" type="#_x0000_t75" style="width:43.3pt;height:28.7pt" o:ole="" fillcolor="window">
                  <v:imagedata r:id="rId291" o:title=""/>
                </v:shape>
                <o:OLEObject Type="Embed" ProgID="Equation.DSMT4" ShapeID="_x0000_i11243" DrawAspect="Content" ObjectID="_1636452504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244" type="#_x0000_t75" style="width:14.15pt;height:14.15pt" o:ole="" fillcolor="window">
                  <v:imagedata r:id="rId276" o:title=""/>
                </v:shape>
                <o:OLEObject Type="Embed" ProgID="Equation.DSMT4" ShapeID="_x0000_i11244" DrawAspect="Content" ObjectID="_1636452505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245" type="#_x0000_t75" style="width:35.8pt;height:28.7pt" o:ole="" fillcolor="window">
                  <v:imagedata r:id="rId294" o:title=""/>
                </v:shape>
                <o:OLEObject Type="Embed" ProgID="Equation.DSMT4" ShapeID="_x0000_i11245" DrawAspect="Content" ObjectID="_1636452506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921F84" w:rsidRPr="00F5369C" w:rsidRDefault="00921F84" w:rsidP="000570E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246" type="#_x0000_t75" style="width:43.3pt;height:28.7pt" o:ole="" fillcolor="window">
                  <v:imagedata r:id="rId296" o:title=""/>
                </v:shape>
                <o:OLEObject Type="Embed" ProgID="Equation.DSMT4" ShapeID="_x0000_i11246" DrawAspect="Content" ObjectID="_1636452507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247" type="#_x0000_t75" style="width:50.35pt;height:28.7pt" o:ole="" fillcolor="window">
                  <v:imagedata r:id="rId298" o:title=""/>
                </v:shape>
                <o:OLEObject Type="Embed" ProgID="Equation.DSMT4" ShapeID="_x0000_i11247" DrawAspect="Content" ObjectID="_1636452508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за допомогою правила Лопіталя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248" type="#_x0000_t75" style="width:57.85pt;height:28.7pt" o:ole="" fillcolor="window">
                  <v:imagedata r:id="rId300" o:title=""/>
                </v:shape>
                <o:OLEObject Type="Embed" ProgID="Equation.DSMT4" ShapeID="_x0000_i11248" DrawAspect="Content" ObjectID="_1636452509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</w:p>
          <w:p w:rsidR="00921F84" w:rsidRPr="00F5369C" w:rsidRDefault="00921F84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249" type="#_x0000_t75" style="width:1in;height:28.7pt" o:ole="" fillcolor="window">
                  <v:imagedata r:id="rId302" o:title=""/>
                </v:shape>
                <o:OLEObject Type="Embed" ProgID="Equation.DSMT4" ShapeID="_x0000_i11249" DrawAspect="Content" ObjectID="_1636452510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менше значення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250" type="#_x0000_t75" style="width:50.35pt;height:14.15pt" o:ole="" fillcolor="window">
                  <v:imagedata r:id="rId304" o:title=""/>
                </v:shape>
                <o:OLEObject Type="Embed" ProgID="Equation.DSMT4" ShapeID="_x0000_i11250" DrawAspect="Content" ObjectID="_1636452511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251" type="#_x0000_t75" style="width:28.7pt;height:14.15pt" o:ole="" fillcolor="window">
                  <v:imagedata r:id="rId306" o:title=""/>
                </v:shape>
                <o:OLEObject Type="Embed" ProgID="Equation.DSMT4" ShapeID="_x0000_i11251" DrawAspect="Content" ObjectID="_1636452512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252" type="#_x0000_t75" style="width:21.65pt;height:14.15pt" o:ole="" fillcolor="window">
                  <v:imagedata r:id="rId308" o:title=""/>
                </v:shape>
                <o:OLEObject Type="Embed" ProgID="Equation.DSMT4" ShapeID="_x0000_i11252" DrawAspect="Content" ObjectID="_1636452513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253" type="#_x0000_t75" style="width:57.85pt;height:14.15pt" o:ole="" fillcolor="window">
                  <v:imagedata r:id="rId310" o:title=""/>
                </v:shape>
                <o:OLEObject Type="Embed" ProgID="Equation.DSMT4" ShapeID="_x0000_i11253" DrawAspect="Content" ObjectID="_1636452514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254" type="#_x0000_t75" style="width:28.7pt;height:14.15pt" o:ole="" fillcolor="window">
                  <v:imagedata r:id="rId312" o:title=""/>
                </v:shape>
                <o:OLEObject Type="Embed" ProgID="Equation.DSMT4" ShapeID="_x0000_i11254" DrawAspect="Content" ObjectID="_1636452515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255" type="#_x0000_t75" style="width:21.65pt;height:14.15pt" o:ole="" fillcolor="window">
                  <v:imagedata r:id="rId314" o:title=""/>
                </v:shape>
                <o:OLEObject Type="Embed" ProgID="Equation.DSMT4" ShapeID="_x0000_i11255" DrawAspect="Content" ObjectID="_1636452516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256" type="#_x0000_t75" style="width:43.3pt;height:14.15pt" o:ole="" fillcolor="window">
                  <v:imagedata r:id="rId316" o:title=""/>
                </v:shape>
                <o:OLEObject Type="Embed" ProgID="Equation.DSMT4" ShapeID="_x0000_i11256" DrawAspect="Content" ObjectID="_1636452517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257" type="#_x0000_t75" style="width:21.65pt;height:14.15pt" o:ole="" fillcolor="window">
                  <v:imagedata r:id="rId314" o:title=""/>
                </v:shape>
                <o:OLEObject Type="Embed" ProgID="Equation.DSMT4" ShapeID="_x0000_i11257" DrawAspect="Content" ObjectID="_1636452518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258" type="#_x0000_t75" style="width:57.85pt;height:14.15pt" o:ole="" fillcolor="window">
                  <v:imagedata r:id="rId319" o:title=""/>
                </v:shape>
                <o:OLEObject Type="Embed" ProgID="Equation.DSMT4" ShapeID="_x0000_i11258" DrawAspect="Content" ObjectID="_1636452519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259" type="#_x0000_t75" style="width:28.7pt;height:14.15pt" o:ole="" fillcolor="window">
                  <v:imagedata r:id="rId321" o:title=""/>
                </v:shape>
                <o:OLEObject Type="Embed" ProgID="Equation.DSMT4" ShapeID="_x0000_i11259" DrawAspect="Content" ObjectID="_1636452520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260" type="#_x0000_t75" style="width:50.35pt;height:14.15pt" o:ole="" fillcolor="window">
                  <v:imagedata r:id="rId323" o:title=""/>
                </v:shape>
                <o:OLEObject Type="Embed" ProgID="Equation.DSMT4" ShapeID="_x0000_i11260" DrawAspect="Content" ObjectID="_1636452521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більше значення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261" type="#_x0000_t75" style="width:64.5pt;height:21.65pt" o:ole="" fillcolor="window">
                  <v:imagedata r:id="rId325" o:title=""/>
                </v:shape>
                <o:OLEObject Type="Embed" ProgID="Equation.DSMT4" ShapeID="_x0000_i11261" DrawAspect="Content" ObjectID="_1636452522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262" type="#_x0000_t75" style="width:1in;height:21.65pt" o:ole="" fillcolor="window">
                  <v:imagedata r:id="rId327" o:title=""/>
                </v:shape>
                <o:OLEObject Type="Embed" ProgID="Equation.DSMT4" ShapeID="_x0000_i11262" DrawAspect="Content" ObjectID="_1636452523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263" type="#_x0000_t75" style="width:43.3pt;height:28.7pt" o:ole="" fillcolor="window">
                  <v:imagedata r:id="rId329" o:title=""/>
                </v:shape>
                <o:OLEObject Type="Embed" ProgID="Equation.DSMT4" ShapeID="_x0000_i11263" DrawAspect="Content" ObjectID="_1636452524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60" w:dyaOrig="420">
                <v:shape id="_x0000_i11264" type="#_x0000_t75" style="width:36.2pt;height:21.65pt" o:ole="" fillcolor="window">
                  <v:imagedata r:id="rId331" o:title=""/>
                </v:shape>
                <o:OLEObject Type="Embed" ProgID="Equation.DSMT4" ShapeID="_x0000_i11264" DrawAspect="Content" ObjectID="_1636452525" r:id="rId33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40" w:dyaOrig="420">
                <v:shape id="_x0000_i11265" type="#_x0000_t75" style="width:64.5pt;height:21.65pt" o:ole="" fillcolor="window">
                  <v:imagedata r:id="rId333" o:title=""/>
                </v:shape>
                <o:OLEObject Type="Embed" ProgID="Equation.DSMT4" ShapeID="_x0000_i11265" DrawAspect="Content" ObjectID="_1636452526" r:id="rId3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99" w:dyaOrig="420">
                <v:shape id="_x0000_i11266" type="#_x0000_t75" style="width:50.35pt;height:21.65pt" o:ole="" fillcolor="window">
                  <v:imagedata r:id="rId335" o:title=""/>
                </v:shape>
                <o:OLEObject Type="Embed" ProgID="Equation.DSMT4" ShapeID="_x0000_i11266" DrawAspect="Content" ObjectID="_1636452527" r:id="rId33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80" w:dyaOrig="639">
                <v:shape id="_x0000_i11267" type="#_x0000_t75" style="width:1in;height:28.7pt" o:ole="" fillcolor="window">
                  <v:imagedata r:id="rId337" o:title=""/>
                </v:shape>
                <o:OLEObject Type="Embed" ProgID="Equation.DSMT4" ShapeID="_x0000_i11267" DrawAspect="Content" ObjectID="_1636452528" r:id="rId33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80" w:dyaOrig="420">
                <v:shape id="_x0000_i11268" type="#_x0000_t75" style="width:50.35pt;height:21.65pt" o:ole="" fillcolor="window">
                  <v:imagedata r:id="rId339" o:title=""/>
                </v:shape>
                <o:OLEObject Type="Embed" ProgID="Equation.DSMT4" ShapeID="_x0000_i11268" DrawAspect="Content" ObjectID="_1636452529" r:id="rId3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320" w:dyaOrig="639">
                <v:shape id="_x0000_i11269" type="#_x0000_t75" style="width:64.5pt;height:28.7pt" o:ole="" fillcolor="window">
                  <v:imagedata r:id="rId341" o:title=""/>
                </v:shape>
                <o:OLEObject Type="Embed" ProgID="Equation.DSMT4" ShapeID="_x0000_i11269" DrawAspect="Content" ObjectID="_1636452530" r:id="rId3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260" w:dyaOrig="420">
                <v:shape id="_x0000_i11270" type="#_x0000_t75" style="width:64.5pt;height:21.65pt" o:ole="" fillcolor="window">
                  <v:imagedata r:id="rId343" o:title=""/>
                </v:shape>
                <o:OLEObject Type="Embed" ProgID="Equation.DSMT4" ShapeID="_x0000_i11270" DrawAspect="Content" ObjectID="_1636452531" r:id="rId34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1271" type="#_x0000_t75" style="width:57.85pt;height:21.65pt" o:ole="" fillcolor="window">
                  <v:imagedata r:id="rId345" o:title=""/>
                </v:shape>
                <o:OLEObject Type="Embed" ProgID="Equation.DSMT4" ShapeID="_x0000_i11271" DrawAspect="Content" ObjectID="_1636452532" r:id="rId3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500" w:dyaOrig="639">
                <v:shape id="_x0000_i11272" type="#_x0000_t75" style="width:1in;height:28.7pt" o:ole="" fillcolor="window">
                  <v:imagedata r:id="rId347" o:title=""/>
                </v:shape>
                <o:OLEObject Type="Embed" ProgID="Equation.DSMT4" ShapeID="_x0000_i11272" DrawAspect="Content" ObjectID="_1636452533" r:id="rId34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80" w:dyaOrig="639">
                <v:shape id="_x0000_i11273" type="#_x0000_t75" style="width:57.85pt;height:28.7pt" o:ole="" fillcolor="window">
                  <v:imagedata r:id="rId349" o:title=""/>
                </v:shape>
                <o:OLEObject Type="Embed" ProgID="Equation.DSMT4" ShapeID="_x0000_i11273" DrawAspect="Content" ObjectID="_1636452534" r:id="rId35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30"/>
              </w:rPr>
              <w:object w:dxaOrig="1340" w:dyaOrig="720">
                <v:shape id="_x0000_i11274" type="#_x0000_t75" style="width:64.5pt;height:36.2pt" o:ole="" fillcolor="window">
                  <v:imagedata r:id="rId351" o:title=""/>
                </v:shape>
                <o:OLEObject Type="Embed" ProgID="Equation.DSMT4" ShapeID="_x0000_i11274" DrawAspect="Content" ObjectID="_1636452535" r:id="rId3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80" w:dyaOrig="660">
                <v:shape id="_x0000_i11275" type="#_x0000_t75" style="width:64.5pt;height:36.2pt" o:ole="" fillcolor="window">
                  <v:imagedata r:id="rId353" o:title=""/>
                </v:shape>
                <o:OLEObject Type="Embed" ProgID="Equation.DSMT4" ShapeID="_x0000_i11275" DrawAspect="Content" ObjectID="_1636452536" r:id="rId35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60" w:dyaOrig="580">
                <v:shape id="_x0000_i11276" type="#_x0000_t75" style="width:50.35pt;height:28.7pt" o:ole="" fillcolor="window">
                  <v:imagedata r:id="rId355" o:title=""/>
                </v:shape>
                <o:OLEObject Type="Embed" ProgID="Equation.DSMT4" ShapeID="_x0000_i11276" DrawAspect="Content" ObjectID="_1636452537" r:id="rId3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277" type="#_x0000_t75" style="width:43.3pt;height:28.7pt" o:ole="" fillcolor="window">
                  <v:imagedata r:id="rId357" o:title=""/>
                </v:shape>
                <o:OLEObject Type="Embed" ProgID="Equation.DSMT4" ShapeID="_x0000_i11277" DrawAspect="Content" ObjectID="_1636452538" r:id="rId3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40" w:dyaOrig="580">
                <v:shape id="_x0000_i11278" type="#_x0000_t75" style="width:50.35pt;height:28.7pt" o:ole="" fillcolor="window">
                  <v:imagedata r:id="rId359" o:title=""/>
                </v:shape>
                <o:OLEObject Type="Embed" ProgID="Equation.DSMT4" ShapeID="_x0000_i11278" DrawAspect="Content" ObjectID="_1636452539" r:id="rId36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1279" type="#_x0000_t75" style="width:57.85pt;height:21.65pt" o:ole="" fillcolor="window">
                  <v:imagedata r:id="rId361" o:title=""/>
                </v:shape>
                <o:OLEObject Type="Embed" ProgID="Equation.DSMT4" ShapeID="_x0000_i11279" DrawAspect="Content" ObjectID="_1636452540" r:id="rId3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80" w:dyaOrig="560">
                <v:shape id="_x0000_i11280" type="#_x0000_t75" style="width:36.2pt;height:28.7pt" o:ole="" fillcolor="window">
                  <v:imagedata r:id="rId363" o:title=""/>
                </v:shape>
                <o:OLEObject Type="Embed" ProgID="Equation.DSMT4" ShapeID="_x0000_i11280" DrawAspect="Content" ObjectID="_1636452541" r:id="rId36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080" w:dyaOrig="639">
                <v:shape id="_x0000_i11281" type="#_x0000_t75" style="width:57.85pt;height:28.7pt" o:ole="" fillcolor="window">
                  <v:imagedata r:id="rId365" o:title=""/>
                </v:shape>
                <o:OLEObject Type="Embed" ProgID="Equation.DSMT4" ShapeID="_x0000_i11281" DrawAspect="Content" ObjectID="_1636452542" r:id="rId3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40" w:dyaOrig="639">
                <v:shape id="_x0000_i11282" type="#_x0000_t75" style="width:1in;height:28.7pt" o:ole="" fillcolor="window">
                  <v:imagedata r:id="rId367" o:title=""/>
                </v:shape>
                <o:OLEObject Type="Embed" ProgID="Equation.DSMT4" ShapeID="_x0000_i11282" DrawAspect="Content" ObjectID="_1636452543" r:id="rId3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00" w:dyaOrig="660">
                <v:shape id="_x0000_i11283" type="#_x0000_t75" style="width:1in;height:36.2pt" o:ole="" fillcolor="window">
                  <v:imagedata r:id="rId369" o:title=""/>
                </v:shape>
                <o:OLEObject Type="Embed" ProgID="Equation.DSMT4" ShapeID="_x0000_i11283" DrawAspect="Content" ObjectID="_1636452544" r:id="rId3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11284" type="#_x0000_t75" style="width:36.2pt;height:28.7pt" o:ole="" fillcolor="window">
                  <v:imagedata r:id="rId371" o:title=""/>
                </v:shape>
                <o:OLEObject Type="Embed" ProgID="Equation.DSMT4" ShapeID="_x0000_i11284" DrawAspect="Content" ObjectID="_1636452545" r:id="rId37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600">
                <v:shape id="_x0000_i11285" type="#_x0000_t75" style="width:36.2pt;height:28.7pt" o:ole="" fillcolor="window">
                  <v:imagedata r:id="rId373" o:title=""/>
                </v:shape>
                <o:OLEObject Type="Embed" ProgID="Equation.DSMT4" ShapeID="_x0000_i11285" DrawAspect="Content" ObjectID="_1636452546" r:id="rId3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800" w:dyaOrig="420">
                <v:shape id="_x0000_i11286" type="#_x0000_t75" style="width:43.3pt;height:21.65pt" o:ole="" fillcolor="window">
                  <v:imagedata r:id="rId375" o:title=""/>
                </v:shape>
                <o:OLEObject Type="Embed" ProgID="Equation.DSMT4" ShapeID="_x0000_i11286" DrawAspect="Content" ObjectID="_1636452547" r:id="rId3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40">
                <v:shape id="_x0000_i11287" type="#_x0000_t75" style="width:57.85pt;height:21.65pt" o:ole="" fillcolor="window">
                  <v:imagedata r:id="rId377" o:title=""/>
                </v:shape>
                <o:OLEObject Type="Embed" ProgID="Equation.DSMT4" ShapeID="_x0000_i11287" DrawAspect="Content" ObjectID="_1636452548" r:id="rId37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7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20" w:dyaOrig="580">
                <v:shape id="_x0000_i11288" type="#_x0000_t75" style="width:28.7pt;height:28.7pt" o:ole="" fillcolor="window">
                  <v:imagedata r:id="rId379" o:title=""/>
                </v:shape>
                <o:OLEObject Type="Embed" ProgID="Equation.DSMT4" ShapeID="_x0000_i11288" DrawAspect="Content" ObjectID="_1636452549" r:id="rId3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Вказати формулу Ньютона-Лейбніца обчислення визначеного інтеграла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00" w:dyaOrig="680">
                <v:shape id="_x0000_i11289" type="#_x0000_t75" style="width:43.3pt;height:36.2pt" o:ole="" fillcolor="window">
                  <v:imagedata r:id="rId381" o:title=""/>
                </v:shape>
                <o:OLEObject Type="Embed" ProgID="Equation.DSMT4" ShapeID="_x0000_i11289" DrawAspect="Content" ObjectID="_1636452550" r:id="rId3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1290" type="#_x0000_t75" style="width:57.85pt;height:36.2pt" o:ole="" fillcolor="window">
                  <v:imagedata r:id="rId383" o:title=""/>
                </v:shape>
                <o:OLEObject Type="Embed" ProgID="Equation.DSMT4" ShapeID="_x0000_i11290" DrawAspect="Content" ObjectID="_1636452551" r:id="rId3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40" w:dyaOrig="840">
                <v:shape id="_x0000_i11291" type="#_x0000_t75" style="width:43.3pt;height:43.3pt" o:ole="" fillcolor="window">
                  <v:imagedata r:id="rId385" o:title=""/>
                </v:shape>
                <o:OLEObject Type="Embed" ProgID="Equation.DSMT4" ShapeID="_x0000_i11291" DrawAspect="Content" ObjectID="_1636452552" r:id="rId38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60" w:dyaOrig="680">
                <v:shape id="_x0000_i11292" type="#_x0000_t75" style="width:36.2pt;height:36.2pt" o:ole="" fillcolor="window">
                  <v:imagedata r:id="rId387" o:title=""/>
                </v:shape>
                <o:OLEObject Type="Embed" ProgID="Equation.DSMT4" ShapeID="_x0000_i11292" DrawAspect="Content" ObjectID="_1636452553" r:id="rId3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59" w:dyaOrig="760">
                <v:shape id="_x0000_i11293" type="#_x0000_t75" style="width:43.3pt;height:35.8pt" o:ole="" fillcolor="window">
                  <v:imagedata r:id="rId389" o:title=""/>
                </v:shape>
                <o:OLEObject Type="Embed" ProgID="Equation.DSMT4" ShapeID="_x0000_i11293" DrawAspect="Content" ObjectID="_1636452554" r:id="rId3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00" w:dyaOrig="680">
                <v:shape id="_x0000_i11294" type="#_x0000_t75" style="width:43.3pt;height:36.2pt" o:ole="" fillcolor="window">
                  <v:imagedata r:id="rId391" o:title=""/>
                </v:shape>
                <o:OLEObject Type="Embed" ProgID="Equation.DSMT4" ShapeID="_x0000_i11294" DrawAspect="Content" ObjectID="_1636452555" r:id="rId3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20" w:dyaOrig="680">
                <v:shape id="_x0000_i11295" type="#_x0000_t75" style="width:64.5pt;height:36.2pt" o:ole="" fillcolor="window">
                  <v:imagedata r:id="rId393" o:title=""/>
                </v:shape>
                <o:OLEObject Type="Embed" ProgID="Equation.DSMT4" ShapeID="_x0000_i11295" DrawAspect="Content" ObjectID="_1636452556" r:id="rId3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520" w:dyaOrig="680">
                <v:shape id="_x0000_i11296" type="#_x0000_t75" style="width:28.7pt;height:36.2pt" o:ole="" fillcolor="window">
                  <v:imagedata r:id="rId395" o:title=""/>
                </v:shape>
                <o:OLEObject Type="Embed" ProgID="Equation.DSMT4" ShapeID="_x0000_i11296" DrawAspect="Content" ObjectID="_1636452557" r:id="rId39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60" w:dyaOrig="680">
                <v:shape id="_x0000_i11297" type="#_x0000_t75" style="width:35.8pt;height:36.2pt" o:ole="" fillcolor="window">
                  <v:imagedata r:id="rId397" o:title=""/>
                </v:shape>
                <o:OLEObject Type="Embed" ProgID="Equation.DSMT4" ShapeID="_x0000_i11297" DrawAspect="Content" ObjectID="_1636452558" r:id="rId39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40" w:dyaOrig="680">
                <v:shape id="_x0000_i11298" type="#_x0000_t75" style="width:1in;height:36.2pt" o:ole="" fillcolor="window">
                  <v:imagedata r:id="rId399" o:title=""/>
                </v:shape>
                <o:OLEObject Type="Embed" ProgID="Equation.DSMT4" ShapeID="_x0000_i11298" DrawAspect="Content" ObjectID="_1636452559" r:id="rId40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299" type="#_x0000_t75" style="width:28.7pt;height:14.15pt" o:ole="" fillcolor="window">
                  <v:imagedata r:id="rId401" o:title=""/>
                </v:shape>
                <o:OLEObject Type="Embed" ProgID="Equation.DSMT4" ShapeID="_x0000_i11299" DrawAspect="Content" ObjectID="_1636452560" r:id="rId4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300" type="#_x0000_t75" style="width:21.65pt;height:14.15pt" o:ole="" fillcolor="window">
                  <v:imagedata r:id="rId403" o:title=""/>
                </v:shape>
                <o:OLEObject Type="Embed" ProgID="Equation.DSMT4" ShapeID="_x0000_i11300" DrawAspect="Content" ObjectID="_1636452561" r:id="rId4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1301" type="#_x0000_t75" style="width:28.7pt;height:14.15pt" o:ole="" fillcolor="window">
                  <v:imagedata r:id="rId401" o:title=""/>
                </v:shape>
                <o:OLEObject Type="Embed" ProgID="Equation.DSMT4" ShapeID="_x0000_i11301" DrawAspect="Content" ObjectID="_1636452562" r:id="rId40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302" type="#_x0000_t75" style="width:21.65pt;height:14.15pt" o:ole="" fillcolor="window">
                  <v:imagedata r:id="rId403" o:title=""/>
                </v:shape>
                <o:OLEObject Type="Embed" ProgID="Equation.DSMT4" ShapeID="_x0000_i11302" DrawAspect="Content" ObjectID="_1636452563" r:id="rId40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довжину лін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303" type="#_x0000_t75" style="width:50.35pt;height:28.7pt" o:ole="" fillcolor="window">
                  <v:imagedata r:id="rId407" o:title=""/>
                </v:shape>
                <o:OLEObject Type="Embed" ProgID="Equation.DSMT4" ShapeID="_x0000_i11303" DrawAspect="Content" ObjectID="_1636452564" r:id="rId4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11304" type="#_x0000_t75" style="width:35.8pt;height:14.15pt" o:ole="" fillcolor="window">
                  <v:imagedata r:id="rId409" o:title=""/>
                </v:shape>
                <o:OLEObject Type="Embed" ProgID="Equation.DSMT4" ShapeID="_x0000_i11304" DrawAspect="Content" ObjectID="_1636452565" r:id="rId4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-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і прямою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і швидкістю, яка змінюється за законом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2t+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пройшло тіло за відрізок часу від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 до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=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иттєва швидкість матеріальної точки визначається функцією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8t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точка пройшла за четверту секунду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1305" type="#_x0000_t75" style="width:43.3pt;height:14.15pt" o:ole="" fillcolor="window">
                  <v:imagedata r:id="rId411" o:title=""/>
                </v:shape>
                <o:OLEObject Type="Embed" ProgID="Equation.DSMT4" ShapeID="_x0000_i11305" DrawAspect="Content" ObjectID="_1636452566" r:id="rId41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306" type="#_x0000_t75" style="width:57.85pt;height:28.7pt" o:ole="" fillcolor="window">
                  <v:imagedata r:id="rId413" o:title=""/>
                </v:shape>
                <o:OLEObject Type="Embed" ProgID="Equation.DSMT4" ShapeID="_x0000_i11306" DrawAspect="Content" ObjectID="_1636452567" r:id="rId414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віссю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 xml:space="preserve"> 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F5369C">
              <w:rPr>
                <w:rFonts w:ascii="Times New Roman" w:eastAsiaTheme="minorEastAsia" w:hAnsi="Times New Roman" w:cs="Times New Roman"/>
              </w:rPr>
              <w:t>,</w:t>
            </w:r>
            <w:r w:rsidRPr="00F5369C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80" w:dyaOrig="680">
                <v:shape id="_x0000_i11307" type="#_x0000_t75" style="width:50.35pt;height:36.2pt" o:ole="" fillcolor="window">
                  <v:imagedata r:id="rId415" o:title=""/>
                </v:shape>
                <o:OLEObject Type="Embed" ProgID="Equation.DSMT4" ShapeID="_x0000_i11307" DrawAspect="Content" ObjectID="_1636452568" r:id="rId416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20" w:dyaOrig="680">
                <v:shape id="_x0000_i11308" type="#_x0000_t75" style="width:43.3pt;height:36.2pt" o:ole="" fillcolor="window">
                  <v:imagedata r:id="rId417" o:title=""/>
                </v:shape>
                <o:OLEObject Type="Embed" ProgID="Equation.DSMT4" ShapeID="_x0000_i11308" DrawAspect="Content" ObjectID="_1636452569" r:id="rId418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80" w:dyaOrig="680">
                <v:shape id="_x0000_i11309" type="#_x0000_t75" style="width:35.8pt;height:36.2pt" o:ole="" fillcolor="window">
                  <v:imagedata r:id="rId419" o:title=""/>
                </v:shape>
                <o:OLEObject Type="Embed" ProgID="Equation.DSMT4" ShapeID="_x0000_i11309" DrawAspect="Content" ObjectID="_1636452570" r:id="rId420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1310" type="#_x0000_t75" style="width:64.5pt;height:36.2pt" o:ole="" fillcolor="window">
                  <v:imagedata r:id="rId421" o:title=""/>
                </v:shape>
                <o:OLEObject Type="Embed" ProgID="Equation.DSMT4" ShapeID="_x0000_i11310" DrawAspect="Content" ObjectID="_1636452571" r:id="rId422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480" w:dyaOrig="680">
                <v:shape id="_x0000_i11311" type="#_x0000_t75" style="width:21.65pt;height:36.2pt" o:ole="" fillcolor="window">
                  <v:imagedata r:id="rId423" o:title=""/>
                </v:shape>
                <o:OLEObject Type="Embed" ProgID="Equation.DSMT4" ShapeID="_x0000_i11311" DrawAspect="Content" ObjectID="_1636452572" r:id="rId424"/>
              </w:object>
            </w: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27786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1F84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8"/>
    <o:shapelayout v:ext="edit">
      <o:idmap v:ext="edit" data="1,2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1.bin"/><Relationship Id="rId170" Type="http://schemas.openxmlformats.org/officeDocument/2006/relationships/image" Target="media/image76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209.bin"/><Relationship Id="rId279" Type="http://schemas.openxmlformats.org/officeDocument/2006/relationships/image" Target="media/image12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325" Type="http://schemas.openxmlformats.org/officeDocument/2006/relationships/image" Target="media/image150.wmf"/><Relationship Id="rId346" Type="http://schemas.openxmlformats.org/officeDocument/2006/relationships/oleObject" Target="embeddings/oleObject181.bin"/><Relationship Id="rId367" Type="http://schemas.openxmlformats.org/officeDocument/2006/relationships/image" Target="media/image171.wmf"/><Relationship Id="rId388" Type="http://schemas.openxmlformats.org/officeDocument/2006/relationships/oleObject" Target="embeddings/oleObject202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413" Type="http://schemas.openxmlformats.org/officeDocument/2006/relationships/image" Target="media/image193.wmf"/><Relationship Id="rId248" Type="http://schemas.openxmlformats.org/officeDocument/2006/relationships/image" Target="media/image114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5.bin"/><Relationship Id="rId336" Type="http://schemas.openxmlformats.org/officeDocument/2006/relationships/oleObject" Target="embeddings/oleObject176.bin"/><Relationship Id="rId357" Type="http://schemas.openxmlformats.org/officeDocument/2006/relationships/image" Target="media/image166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378" Type="http://schemas.openxmlformats.org/officeDocument/2006/relationships/oleObject" Target="embeddings/oleObject197.bin"/><Relationship Id="rId399" Type="http://schemas.openxmlformats.org/officeDocument/2006/relationships/image" Target="media/image187.wmf"/><Relationship Id="rId403" Type="http://schemas.openxmlformats.org/officeDocument/2006/relationships/image" Target="media/image189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21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347" Type="http://schemas.openxmlformats.org/officeDocument/2006/relationships/image" Target="media/image161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368" Type="http://schemas.openxmlformats.org/officeDocument/2006/relationships/oleObject" Target="embeddings/oleObject192.bin"/><Relationship Id="rId389" Type="http://schemas.openxmlformats.org/officeDocument/2006/relationships/image" Target="media/image182.wmf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16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image" Target="media/image146.wmf"/><Relationship Id="rId337" Type="http://schemas.openxmlformats.org/officeDocument/2006/relationships/image" Target="media/image156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358" Type="http://schemas.openxmlformats.org/officeDocument/2006/relationships/oleObject" Target="embeddings/oleObject187.bin"/><Relationship Id="rId379" Type="http://schemas.openxmlformats.org/officeDocument/2006/relationships/image" Target="media/image17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25" Type="http://schemas.openxmlformats.org/officeDocument/2006/relationships/fontTable" Target="fontTable.xml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348" Type="http://schemas.openxmlformats.org/officeDocument/2006/relationships/oleObject" Target="embeddings/oleObject182.bin"/><Relationship Id="rId369" Type="http://schemas.openxmlformats.org/officeDocument/2006/relationships/image" Target="media/image172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380" Type="http://schemas.openxmlformats.org/officeDocument/2006/relationships/oleObject" Target="embeddings/oleObject198.bin"/><Relationship Id="rId415" Type="http://schemas.openxmlformats.org/officeDocument/2006/relationships/image" Target="media/image194.wmf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338" Type="http://schemas.openxmlformats.org/officeDocument/2006/relationships/oleObject" Target="embeddings/oleObject177.bin"/><Relationship Id="rId359" Type="http://schemas.openxmlformats.org/officeDocument/2006/relationships/image" Target="media/image167.wmf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3.bin"/><Relationship Id="rId391" Type="http://schemas.openxmlformats.org/officeDocument/2006/relationships/image" Target="media/image183.wmf"/><Relationship Id="rId405" Type="http://schemas.openxmlformats.org/officeDocument/2006/relationships/oleObject" Target="embeddings/oleObject211.bin"/><Relationship Id="rId426" Type="http://schemas.openxmlformats.org/officeDocument/2006/relationships/theme" Target="theme/theme1.xml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349" Type="http://schemas.openxmlformats.org/officeDocument/2006/relationships/image" Target="media/image162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360" Type="http://schemas.openxmlformats.org/officeDocument/2006/relationships/oleObject" Target="embeddings/oleObject188.bin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7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7.wmf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350" Type="http://schemas.openxmlformats.org/officeDocument/2006/relationships/oleObject" Target="embeddings/oleObject183.bin"/><Relationship Id="rId371" Type="http://schemas.openxmlformats.org/officeDocument/2006/relationships/image" Target="media/image173.wmf"/><Relationship Id="rId406" Type="http://schemas.openxmlformats.org/officeDocument/2006/relationships/oleObject" Target="embeddings/oleObject21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8.bin"/><Relationship Id="rId361" Type="http://schemas.openxmlformats.org/officeDocument/2006/relationships/image" Target="media/image168.wmf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199.bin"/><Relationship Id="rId417" Type="http://schemas.openxmlformats.org/officeDocument/2006/relationships/image" Target="media/image1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351" Type="http://schemas.openxmlformats.org/officeDocument/2006/relationships/image" Target="media/image163.wmf"/><Relationship Id="rId372" Type="http://schemas.openxmlformats.org/officeDocument/2006/relationships/oleObject" Target="embeddings/oleObject194.bin"/><Relationship Id="rId393" Type="http://schemas.openxmlformats.org/officeDocument/2006/relationships/image" Target="media/image184.wmf"/><Relationship Id="rId407" Type="http://schemas.openxmlformats.org/officeDocument/2006/relationships/image" Target="media/image190.wmf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341" Type="http://schemas.openxmlformats.org/officeDocument/2006/relationships/image" Target="media/image158.wmf"/><Relationship Id="rId362" Type="http://schemas.openxmlformats.org/officeDocument/2006/relationships/oleObject" Target="embeddings/oleObject189.bin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8.bin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image" Target="media/image153.wmf"/><Relationship Id="rId352" Type="http://schemas.openxmlformats.org/officeDocument/2006/relationships/oleObject" Target="embeddings/oleObject184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342" Type="http://schemas.openxmlformats.org/officeDocument/2006/relationships/oleObject" Target="embeddings/oleObject179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6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5.wmf"/><Relationship Id="rId409" Type="http://schemas.openxmlformats.org/officeDocument/2006/relationships/image" Target="media/image1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420" Type="http://schemas.openxmlformats.org/officeDocument/2006/relationships/oleObject" Target="embeddings/oleObject2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9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image" Target="media/image180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4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5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6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7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344" Type="http://schemas.openxmlformats.org/officeDocument/2006/relationships/oleObject" Target="embeddings/oleObject1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1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92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6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401" Type="http://schemas.openxmlformats.org/officeDocument/2006/relationships/image" Target="media/image188.wmf"/><Relationship Id="rId422" Type="http://schemas.openxmlformats.org/officeDocument/2006/relationships/oleObject" Target="embeddings/oleObject220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412" Type="http://schemas.openxmlformats.org/officeDocument/2006/relationships/oleObject" Target="embeddings/oleObject215.bin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8.wmf"/><Relationship Id="rId258" Type="http://schemas.openxmlformats.org/officeDocument/2006/relationships/image" Target="media/image1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614B21-8905-47F1-BC03-67F6775353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470</Words>
  <Characters>14085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Бондарчук Василь Миколайович</cp:lastModifiedBy>
  <cp:revision>2</cp:revision>
  <dcterms:created xsi:type="dcterms:W3CDTF">2019-11-28T10:40:00Z</dcterms:created>
  <dcterms:modified xsi:type="dcterms:W3CDTF">2019-11-28T10:40:00Z</dcterms:modified>
</cp:coreProperties>
</file>